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D7B16F" w14:textId="77777777" w:rsidR="00F92985" w:rsidRPr="00F52023" w:rsidRDefault="00F92985">
      <w:pPr>
        <w:rPr>
          <w:rFonts w:cs="Arial"/>
          <w:sz w:val="16"/>
          <w:szCs w:val="16"/>
        </w:rPr>
      </w:pPr>
    </w:p>
    <w:p w14:paraId="36BED06F" w14:textId="77777777"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14:paraId="514EF562" w14:textId="77777777"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14:paraId="5D28A03E" w14:textId="77777777" w:rsidR="00F52023" w:rsidRPr="00F52023" w:rsidRDefault="00F52023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 w:rsidRPr="00F52023">
        <w:rPr>
          <w:rFonts w:cs="Arial"/>
          <w:b/>
          <w:bCs/>
          <w:color w:val="231F20"/>
          <w:sz w:val="28"/>
          <w:szCs w:val="28"/>
        </w:rPr>
        <w:t>Graphing Exponential Functions</w:t>
      </w:r>
    </w:p>
    <w:p w14:paraId="7A985D16" w14:textId="77777777" w:rsidR="00F92985" w:rsidRPr="00F92985" w:rsidRDefault="00C77452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 w14:anchorId="4CDC5A4C">
          <v:rect id="_x0000_i1025" style="width:522pt;height:3pt" o:hralign="center" o:hrstd="t" o:hrnoshade="t" o:hr="t" fillcolor="black" stroked="f"/>
        </w:pict>
      </w:r>
    </w:p>
    <w:p w14:paraId="42380AC8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7B0262CF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040" w:dyaOrig="360" w14:anchorId="3C80F9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.5pt;height:18pt" o:ole="">
            <v:imagedata r:id="rId14" o:title=""/>
          </v:shape>
          <o:OLEObject Type="Embed" ProgID="Equation.DSMT4" ShapeID="_x0000_i1026" DrawAspect="Content" ObjectID="_1645518059" r:id="rId15"/>
        </w:object>
      </w:r>
    </w:p>
    <w:p w14:paraId="25959C55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260" w:dyaOrig="360" w14:anchorId="3AFB8E9A">
          <v:shape id="_x0000_i1027" type="#_x0000_t75" style="width:63pt;height:18pt" o:ole="">
            <v:imagedata r:id="rId16" o:title=""/>
          </v:shape>
          <o:OLEObject Type="Embed" ProgID="Equation.DSMT4" ShapeID="_x0000_i1027" DrawAspect="Content" ObjectID="_1645518060" r:id="rId17"/>
        </w:object>
      </w:r>
    </w:p>
    <w:p w14:paraId="779B298A" w14:textId="77777777" w:rsidR="00A27C34" w:rsidRPr="00F92985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80" w:dyaOrig="360" w14:anchorId="5F9A8A14">
          <v:shape id="_x0000_i1028" type="#_x0000_t75" style="width:69pt;height:18pt" o:ole="">
            <v:imagedata r:id="rId18" o:title=""/>
          </v:shape>
          <o:OLEObject Type="Embed" ProgID="Equation.DSMT4" ShapeID="_x0000_i1028" DrawAspect="Content" ObjectID="_1645518061" r:id="rId19"/>
        </w:object>
      </w:r>
    </w:p>
    <w:p w14:paraId="169589F9" w14:textId="77777777" w:rsidR="00F52023" w:rsidRDefault="00F52023" w:rsidP="00CB42E0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14:paraId="01DACC3C" w14:textId="77777777" w:rsidR="00CB42E0" w:rsidRPr="00F92985" w:rsidRDefault="00685361" w:rsidP="00CB42E0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w:drawing>
          <wp:anchor distT="0" distB="0" distL="114300" distR="114300" simplePos="0" relativeHeight="251660288" behindDoc="0" locked="0" layoutInCell="1" allowOverlap="1" wp14:anchorId="46AFFCD4" wp14:editId="68832981">
            <wp:simplePos x="0" y="0"/>
            <wp:positionH relativeFrom="margin">
              <wp:posOffset>4532630</wp:posOffset>
            </wp:positionH>
            <wp:positionV relativeFrom="paragraph">
              <wp:posOffset>147955</wp:posOffset>
            </wp:positionV>
            <wp:extent cx="2096770" cy="2103120"/>
            <wp:effectExtent l="0" t="0" r="0" b="0"/>
            <wp:wrapNone/>
            <wp:docPr id="41" name="Picture 4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Cs/>
          <w:noProof/>
          <w:color w:val="231F20"/>
          <w:position w:val="-10"/>
        </w:rPr>
        <w:drawing>
          <wp:anchor distT="0" distB="0" distL="114300" distR="114300" simplePos="0" relativeHeight="251659264" behindDoc="0" locked="0" layoutInCell="1" allowOverlap="1" wp14:anchorId="0ADC2790" wp14:editId="3AE66FCB">
            <wp:simplePos x="0" y="0"/>
            <wp:positionH relativeFrom="margin">
              <wp:posOffset>2266315</wp:posOffset>
            </wp:positionH>
            <wp:positionV relativeFrom="paragraph">
              <wp:posOffset>147955</wp:posOffset>
            </wp:positionV>
            <wp:extent cx="2096770" cy="2103120"/>
            <wp:effectExtent l="0" t="0" r="0" b="0"/>
            <wp:wrapNone/>
            <wp:docPr id="40" name="Picture 4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noProof/>
        </w:rPr>
        <w:drawing>
          <wp:anchor distT="0" distB="0" distL="114300" distR="114300" simplePos="0" relativeHeight="251658240" behindDoc="0" locked="0" layoutInCell="1" allowOverlap="1" wp14:anchorId="355B863B" wp14:editId="133943DA">
            <wp:simplePos x="0" y="0"/>
            <wp:positionH relativeFrom="margin">
              <wp:align>left</wp:align>
            </wp:positionH>
            <wp:positionV relativeFrom="paragraph">
              <wp:posOffset>146050</wp:posOffset>
            </wp:positionV>
            <wp:extent cx="2096770" cy="2103120"/>
            <wp:effectExtent l="0" t="0" r="0" b="0"/>
            <wp:wrapNone/>
            <wp:docPr id="39" name="Picture 3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D9C4CE" w14:textId="77777777" w:rsidR="00C4222E" w:rsidRPr="00F92985" w:rsidRDefault="00C4222E" w:rsidP="00C4222E">
      <w:pPr>
        <w:rPr>
          <w:rFonts w:cs="Arial"/>
        </w:rPr>
      </w:pPr>
    </w:p>
    <w:p w14:paraId="5A5FF6B7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2E88C032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4F41FF5A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31EDFA96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11B30CA2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1CF868E9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00DD861E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4D6EEDB6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33A23D87" w14:textId="77777777" w:rsidR="00A27C34" w:rsidRPr="00F92985" w:rsidRDefault="00A27C34" w:rsidP="00C4222E">
      <w:pPr>
        <w:rPr>
          <w:rFonts w:cs="Arial"/>
          <w:bCs/>
          <w:color w:val="231F20"/>
        </w:rPr>
      </w:pPr>
    </w:p>
    <w:p w14:paraId="721F4440" w14:textId="77777777" w:rsidR="00A27C34" w:rsidRPr="00F92985" w:rsidRDefault="00685361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ECC170" wp14:editId="13C5A4DB">
                <wp:simplePos x="0" y="0"/>
                <wp:positionH relativeFrom="column">
                  <wp:posOffset>29845</wp:posOffset>
                </wp:positionH>
                <wp:positionV relativeFrom="paragraph">
                  <wp:posOffset>146050</wp:posOffset>
                </wp:positionV>
                <wp:extent cx="2000250" cy="1323975"/>
                <wp:effectExtent l="1270" t="0" r="0" b="2540"/>
                <wp:wrapNone/>
                <wp:docPr id="8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2A676A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3ECE3E20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09322BB1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64C2E583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ECC170" id="_x0000_t202" coordsize="21600,21600" o:spt="202" path="m,l,21600r21600,l21600,xe">
                <v:stroke joinstyle="miter"/>
                <v:path gradientshapeok="t" o:connecttype="rect"/>
              </v:shapetype>
              <v:shape id="Text Box 74" o:spid="_x0000_s1026" type="#_x0000_t202" style="position:absolute;margin-left:2.35pt;margin-top:11.5pt;width:157.5pt;height:104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" filled="f" stroked="f">
                <v:textbox>
                  <w:txbxContent>
                    <w:p w14:paraId="5D2A676A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3ECE3E20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09322BB1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64C2E583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</w:p>
    <w:p w14:paraId="348A2DC8" w14:textId="77777777" w:rsidR="00A27C34" w:rsidRDefault="00685361" w:rsidP="00C4222E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0521DC2" wp14:editId="094C57CC">
                <wp:simplePos x="0" y="0"/>
                <wp:positionH relativeFrom="column">
                  <wp:posOffset>4629150</wp:posOffset>
                </wp:positionH>
                <wp:positionV relativeFrom="paragraph">
                  <wp:posOffset>9525</wp:posOffset>
                </wp:positionV>
                <wp:extent cx="2000250" cy="1323975"/>
                <wp:effectExtent l="0" t="0" r="0" b="0"/>
                <wp:wrapNone/>
                <wp:docPr id="7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16FD89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380931F5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53CE5EE4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2F1B3755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521DC2" id="Text Box 76" o:spid="_x0000_s1027" type="#_x0000_t202" style="position:absolute;margin-left:364.5pt;margin-top:.75pt;width:157.5pt;height:104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" filled="f" stroked="f">
                <v:textbox>
                  <w:txbxContent>
                    <w:p w14:paraId="2716FD89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380931F5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53CE5EE4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2F1B3755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D0E90D" wp14:editId="79897D8C">
                <wp:simplePos x="0" y="0"/>
                <wp:positionH relativeFrom="column">
                  <wp:posOffset>2362835</wp:posOffset>
                </wp:positionH>
                <wp:positionV relativeFrom="paragraph">
                  <wp:posOffset>9525</wp:posOffset>
                </wp:positionV>
                <wp:extent cx="2000250" cy="1323975"/>
                <wp:effectExtent l="635" t="0" r="0" b="0"/>
                <wp:wrapNone/>
                <wp:docPr id="6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BA33A8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575C9B35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16BB1EAB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23943481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0E90D" id="Text Box 75" o:spid="_x0000_s1028" type="#_x0000_t202" style="position:absolute;margin-left:186.05pt;margin-top:.75pt;width:157.5pt;height:10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" filled="f" stroked="f">
                <v:textbox>
                  <w:txbxContent>
                    <w:p w14:paraId="59BA33A8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575C9B35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16BB1EAB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23943481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</w:p>
    <w:p w14:paraId="340B261A" w14:textId="77777777" w:rsidR="00675F0E" w:rsidRDefault="00675F0E" w:rsidP="00C4222E">
      <w:pPr>
        <w:rPr>
          <w:rFonts w:cs="Arial"/>
          <w:bCs/>
          <w:color w:val="231F20"/>
        </w:rPr>
      </w:pPr>
    </w:p>
    <w:p w14:paraId="2AC1821F" w14:textId="77777777" w:rsidR="00675F0E" w:rsidRDefault="00675F0E" w:rsidP="00C4222E">
      <w:pPr>
        <w:rPr>
          <w:rFonts w:cs="Arial"/>
          <w:bCs/>
          <w:color w:val="231F20"/>
        </w:rPr>
      </w:pPr>
    </w:p>
    <w:p w14:paraId="5CA9AE76" w14:textId="77777777" w:rsidR="00675F0E" w:rsidRDefault="00675F0E" w:rsidP="00C4222E">
      <w:pPr>
        <w:rPr>
          <w:rFonts w:cs="Arial"/>
          <w:bCs/>
          <w:color w:val="231F20"/>
        </w:rPr>
      </w:pPr>
    </w:p>
    <w:p w14:paraId="7496BE7B" w14:textId="77777777" w:rsidR="00675F0E" w:rsidRDefault="00675F0E" w:rsidP="00675F0E">
      <w:pPr>
        <w:tabs>
          <w:tab w:val="left" w:pos="3270"/>
        </w:tabs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ab/>
      </w:r>
    </w:p>
    <w:p w14:paraId="561657D0" w14:textId="77777777" w:rsidR="00675F0E" w:rsidRPr="00F92985" w:rsidRDefault="00675F0E" w:rsidP="00C4222E">
      <w:pPr>
        <w:rPr>
          <w:rFonts w:cs="Arial"/>
          <w:bCs/>
          <w:color w:val="231F20"/>
        </w:rPr>
      </w:pPr>
    </w:p>
    <w:p w14:paraId="3233AC64" w14:textId="77777777" w:rsidR="00F92985" w:rsidRPr="00F92985" w:rsidRDefault="00C77452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 w14:anchorId="2AA25E4B">
          <v:rect id="_x0000_i1029" style="width:522pt;height:3pt" o:hralign="center" o:hrstd="t" o:hrnoshade="t" o:hr="t" fillcolor="black" stroked="f"/>
        </w:pict>
      </w:r>
    </w:p>
    <w:p w14:paraId="03694C67" w14:textId="77777777" w:rsidR="00E74B06" w:rsidRPr="00F92985" w:rsidRDefault="00E74B06" w:rsidP="00C4222E">
      <w:pPr>
        <w:rPr>
          <w:rFonts w:cs="Arial"/>
          <w:bCs/>
          <w:color w:val="231F20"/>
        </w:rPr>
      </w:pPr>
    </w:p>
    <w:p w14:paraId="79A4B73F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3F16F60E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  <w:position w:val="-10"/>
        </w:rPr>
        <w:object w:dxaOrig="1340" w:dyaOrig="360" w14:anchorId="32083598">
          <v:shape id="_x0000_i1030" type="#_x0000_t75" style="width:66.5pt;height:18pt" o:ole="">
            <v:imagedata r:id="rId21" o:title=""/>
          </v:shape>
          <o:OLEObject Type="Embed" ProgID="Equation.DSMT4" ShapeID="_x0000_i1030" DrawAspect="Content" ObjectID="_1645518062" r:id="rId22"/>
        </w:object>
      </w:r>
    </w:p>
    <w:p w14:paraId="6EEA4ED3" w14:textId="77777777" w:rsidR="00F52023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30"/>
        </w:rPr>
        <w:object w:dxaOrig="1660" w:dyaOrig="760" w14:anchorId="7FFCD398">
          <v:shape id="_x0000_i1031" type="#_x0000_t75" style="width:83.5pt;height:38.5pt" o:ole="">
            <v:imagedata r:id="rId23" o:title=""/>
          </v:shape>
          <o:OLEObject Type="Embed" ProgID="Equation.DSMT4" ShapeID="_x0000_i1031" DrawAspect="Content" ObjectID="_1645518063" r:id="rId24"/>
        </w:object>
      </w:r>
    </w:p>
    <w:p w14:paraId="2DDEE964" w14:textId="77777777" w:rsidR="00A43B1F" w:rsidRPr="00F92985" w:rsidRDefault="00675F0E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675F0E">
        <w:rPr>
          <w:rFonts w:cs="Arial"/>
          <w:bCs/>
          <w:color w:val="231F20"/>
          <w:position w:val="-14"/>
        </w:rPr>
        <w:object w:dxaOrig="1219" w:dyaOrig="460" w14:anchorId="214E6415">
          <v:shape id="_x0000_i1032" type="#_x0000_t75" style="width:61.5pt;height:23.5pt" o:ole="">
            <v:imagedata r:id="rId25" o:title=""/>
          </v:shape>
          <o:OLEObject Type="Embed" ProgID="Equation.DSMT4" ShapeID="_x0000_i1032" DrawAspect="Content" ObjectID="_1645518064" r:id="rId26"/>
        </w:object>
      </w:r>
    </w:p>
    <w:p w14:paraId="5BAC7B2A" w14:textId="77777777"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14:paraId="02FDF24C" w14:textId="77777777" w:rsidR="00A43B1F" w:rsidRPr="00F92985" w:rsidRDefault="00685361" w:rsidP="00A43B1F">
      <w:pPr>
        <w:rPr>
          <w:rFonts w:cs="Arial"/>
        </w:rPr>
      </w:pPr>
      <w:r>
        <w:rPr>
          <w:rFonts w:cs="Arial"/>
          <w:bCs/>
          <w:noProof/>
          <w:color w:val="231F20"/>
        </w:rPr>
        <w:drawing>
          <wp:anchor distT="0" distB="0" distL="114300" distR="114300" simplePos="0" relativeHeight="251663360" behindDoc="0" locked="0" layoutInCell="1" allowOverlap="1" wp14:anchorId="576248D4" wp14:editId="7090C6A1">
            <wp:simplePos x="0" y="0"/>
            <wp:positionH relativeFrom="margin">
              <wp:posOffset>4532630</wp:posOffset>
            </wp:positionH>
            <wp:positionV relativeFrom="paragraph">
              <wp:posOffset>-635</wp:posOffset>
            </wp:positionV>
            <wp:extent cx="2096770" cy="2103120"/>
            <wp:effectExtent l="0" t="0" r="0" b="0"/>
            <wp:wrapNone/>
            <wp:docPr id="44" name="Picture 4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Cs/>
          <w:noProof/>
          <w:color w:val="231F20"/>
        </w:rPr>
        <w:drawing>
          <wp:anchor distT="0" distB="0" distL="114300" distR="114300" simplePos="0" relativeHeight="251662336" behindDoc="0" locked="0" layoutInCell="1" allowOverlap="1" wp14:anchorId="7D20F19D" wp14:editId="73E22039">
            <wp:simplePos x="0" y="0"/>
            <wp:positionH relativeFrom="margin">
              <wp:posOffset>2266315</wp:posOffset>
            </wp:positionH>
            <wp:positionV relativeFrom="paragraph">
              <wp:posOffset>-635</wp:posOffset>
            </wp:positionV>
            <wp:extent cx="2096770" cy="2103120"/>
            <wp:effectExtent l="0" t="0" r="0" b="0"/>
            <wp:wrapNone/>
            <wp:docPr id="43" name="Picture 4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Arial"/>
          <w:bCs/>
          <w:noProof/>
          <w:color w:val="231F20"/>
        </w:rPr>
        <w:drawing>
          <wp:anchor distT="0" distB="0" distL="114300" distR="114300" simplePos="0" relativeHeight="251661312" behindDoc="0" locked="0" layoutInCell="1" allowOverlap="1" wp14:anchorId="44FB2537" wp14:editId="71CF8838">
            <wp:simplePos x="0" y="0"/>
            <wp:positionH relativeFrom="margin">
              <wp:posOffset>-66675</wp:posOffset>
            </wp:positionH>
            <wp:positionV relativeFrom="paragraph">
              <wp:posOffset>-635</wp:posOffset>
            </wp:positionV>
            <wp:extent cx="2096770" cy="2103120"/>
            <wp:effectExtent l="0" t="0" r="0" b="0"/>
            <wp:wrapNone/>
            <wp:docPr id="42" name="Picture 4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04" t="3981" r="4004" b="37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03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4500A2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69363B71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609340CE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0C2A081D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4385FBE1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061CBB30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1745C8C0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6B333CF2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27B60FE5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0E8C80F6" w14:textId="77777777" w:rsidR="00A43B1F" w:rsidRPr="00F92985" w:rsidRDefault="00A43B1F" w:rsidP="00A43B1F">
      <w:pPr>
        <w:rPr>
          <w:rFonts w:cs="Arial"/>
          <w:bCs/>
          <w:color w:val="231F20"/>
        </w:rPr>
      </w:pPr>
    </w:p>
    <w:p w14:paraId="3F3C1CC2" w14:textId="77777777" w:rsidR="00A43B1F" w:rsidRPr="00F92985" w:rsidRDefault="00685361" w:rsidP="00A43B1F">
      <w:pPr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1A9B2FF" wp14:editId="2644B4C8">
                <wp:simplePos x="0" y="0"/>
                <wp:positionH relativeFrom="column">
                  <wp:posOffset>4629150</wp:posOffset>
                </wp:positionH>
                <wp:positionV relativeFrom="paragraph">
                  <wp:posOffset>136525</wp:posOffset>
                </wp:positionV>
                <wp:extent cx="2000250" cy="1323975"/>
                <wp:effectExtent l="0" t="3175" r="0" b="0"/>
                <wp:wrapNone/>
                <wp:docPr id="5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2E9A70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19E795CE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646AAE84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6BB5DE02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A9B2FF" id="Text Box 79" o:spid="_x0000_s1029" type="#_x0000_t202" style="position:absolute;margin-left:364.5pt;margin-top:10.75pt;width:157.5pt;height:104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" filled="f" stroked="f">
                <v:textbox>
                  <w:txbxContent>
                    <w:p w14:paraId="5F2E9A70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19E795CE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646AAE84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6BB5DE02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4D835D2" wp14:editId="659598F8">
                <wp:simplePos x="0" y="0"/>
                <wp:positionH relativeFrom="column">
                  <wp:posOffset>2362835</wp:posOffset>
                </wp:positionH>
                <wp:positionV relativeFrom="paragraph">
                  <wp:posOffset>136525</wp:posOffset>
                </wp:positionV>
                <wp:extent cx="2000250" cy="1323975"/>
                <wp:effectExtent l="635" t="3175" r="0" b="0"/>
                <wp:wrapNone/>
                <wp:docPr id="4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352F42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7362EB43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34E865F2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529BD173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835D2" id="Text Box 78" o:spid="_x0000_s1030" type="#_x0000_t202" style="position:absolute;margin-left:186.05pt;margin-top:10.75pt;width:157.5pt;height:104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9AfeuQIAAMI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" filled="f" stroked="f">
                <v:textbox>
                  <w:txbxContent>
                    <w:p w14:paraId="60352F42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7362EB43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34E865F2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529BD173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noProof/>
          <w:color w:val="231F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1A6093" wp14:editId="09F7B242">
                <wp:simplePos x="0" y="0"/>
                <wp:positionH relativeFrom="column">
                  <wp:posOffset>0</wp:posOffset>
                </wp:positionH>
                <wp:positionV relativeFrom="paragraph">
                  <wp:posOffset>136525</wp:posOffset>
                </wp:positionV>
                <wp:extent cx="2000250" cy="1323975"/>
                <wp:effectExtent l="0" t="3175" r="0" b="0"/>
                <wp:wrapNone/>
                <wp:docPr id="3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0" cy="132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B44379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188D54AC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00F60A8D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  <w:p w14:paraId="79FF824F" w14:textId="77777777" w:rsidR="00675F0E" w:rsidRDefault="00675F0E" w:rsidP="00675F0E">
                            <w:pPr>
                              <w:spacing w:line="420" w:lineRule="auto"/>
                            </w:pPr>
                            <w:r>
                              <w:t>Increasing/Decreasi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1A6093" id="Text Box 77" o:spid="_x0000_s1031" type="#_x0000_t202" style="position:absolute;margin-left:0;margin-top:10.75pt;width:157.5pt;height:104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" filled="f" stroked="f">
                <v:textbox>
                  <w:txbxContent>
                    <w:p w14:paraId="42B44379" w14:textId="77777777" w:rsidR="00675F0E" w:rsidRDefault="00675F0E" w:rsidP="00675F0E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188D54AC" w14:textId="77777777" w:rsidR="00675F0E" w:rsidRDefault="00675F0E" w:rsidP="00675F0E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00F60A8D" w14:textId="77777777" w:rsidR="00675F0E" w:rsidRDefault="00675F0E" w:rsidP="00675F0E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  <w:p w14:paraId="79FF824F" w14:textId="77777777" w:rsidR="00675F0E" w:rsidRDefault="00675F0E" w:rsidP="00675F0E">
                      <w:pPr>
                        <w:spacing w:line="420" w:lineRule="auto"/>
                      </w:pPr>
                      <w:r>
                        <w:t>Increasing/Decreasing</w:t>
                      </w:r>
                    </w:p>
                  </w:txbxContent>
                </v:textbox>
              </v:shape>
            </w:pict>
          </mc:Fallback>
        </mc:AlternateContent>
      </w:r>
    </w:p>
    <w:p w14:paraId="00280B95" w14:textId="77777777" w:rsidR="00675F0E" w:rsidRDefault="00675F0E" w:rsidP="00A43B1F">
      <w:pPr>
        <w:rPr>
          <w:rFonts w:cs="Arial"/>
          <w:bCs/>
          <w:color w:val="231F20"/>
        </w:rPr>
      </w:pPr>
    </w:p>
    <w:p w14:paraId="1B510316" w14:textId="77777777" w:rsidR="00675F0E" w:rsidRDefault="00675F0E" w:rsidP="00A43B1F">
      <w:pPr>
        <w:rPr>
          <w:rFonts w:cs="Arial"/>
          <w:bCs/>
          <w:color w:val="231F20"/>
        </w:rPr>
      </w:pPr>
    </w:p>
    <w:p w14:paraId="0DF02010" w14:textId="77777777" w:rsidR="00675F0E" w:rsidRDefault="00675F0E" w:rsidP="00A43B1F">
      <w:pPr>
        <w:rPr>
          <w:rFonts w:cs="Arial"/>
          <w:bCs/>
          <w:color w:val="231F20"/>
        </w:rPr>
      </w:pPr>
    </w:p>
    <w:p w14:paraId="500AC919" w14:textId="77777777" w:rsidR="00675F0E" w:rsidRDefault="00675F0E" w:rsidP="00A43B1F">
      <w:pPr>
        <w:rPr>
          <w:rFonts w:cs="Arial"/>
          <w:bCs/>
          <w:color w:val="231F20"/>
        </w:rPr>
      </w:pPr>
    </w:p>
    <w:p w14:paraId="48D1A244" w14:textId="77777777" w:rsidR="00675F0E" w:rsidRDefault="00675F0E" w:rsidP="00A43B1F">
      <w:pPr>
        <w:rPr>
          <w:rFonts w:cs="Arial"/>
          <w:bCs/>
          <w:color w:val="231F20"/>
        </w:rPr>
      </w:pPr>
    </w:p>
    <w:p w14:paraId="2D4AF0E8" w14:textId="77777777" w:rsidR="00675F0E" w:rsidRDefault="00675F0E" w:rsidP="00A43B1F">
      <w:pPr>
        <w:rPr>
          <w:rFonts w:cs="Arial"/>
          <w:bCs/>
          <w:color w:val="231F20"/>
        </w:rPr>
      </w:pPr>
    </w:p>
    <w:p w14:paraId="2F08C4D5" w14:textId="77777777" w:rsidR="00E74B06" w:rsidRPr="00F92985" w:rsidRDefault="00C77452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lastRenderedPageBreak/>
        <w:pict w14:anchorId="7E7E530F">
          <v:rect id="_x0000_i1033" style="width:522pt;height:3pt" o:hralign="center" o:hrstd="t" o:hrnoshade="t" o:hr="t" fillcolor="black" stroked="f"/>
        </w:pict>
      </w:r>
    </w:p>
    <w:p w14:paraId="7E73DCF7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3DF0FBC6" w14:textId="77777777" w:rsidR="004A500D" w:rsidRDefault="00C77452" w:rsidP="004A500D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 w14:anchorId="4F45526C">
          <v:rect id="_x0000_i1034" style="width:522pt;height:3pt" o:hralign="center" o:hrstd="t" o:hrnoshade="t" o:hr="t" fillcolor="black" stroked="f"/>
        </w:pict>
      </w:r>
    </w:p>
    <w:p w14:paraId="60F7A123" w14:textId="77777777" w:rsidR="004A500D" w:rsidRDefault="004A500D" w:rsidP="004A500D">
      <w:pPr>
        <w:numPr>
          <w:ilvl w:val="0"/>
          <w:numId w:val="1"/>
        </w:numPr>
        <w:rPr>
          <w:rFonts w:cs="Arial"/>
          <w:bCs/>
          <w:color w:val="231F20"/>
        </w:rPr>
        <w:sectPr w:rsidR="004A500D" w:rsidSect="004A500D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16ED9D20" w14:textId="77777777" w:rsidR="00F52023" w:rsidRDefault="00F52023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 xml:space="preserve"> </w:t>
      </w:r>
      <w:r w:rsidR="00E74B06" w:rsidRPr="00F92985">
        <w:rPr>
          <w:rFonts w:cs="Arial"/>
          <w:bCs/>
          <w:color w:val="231F20"/>
        </w:rPr>
        <w:t xml:space="preserve">As x increases, does </w:t>
      </w:r>
      <w:r w:rsidRPr="00F52023">
        <w:rPr>
          <w:rFonts w:cs="Arial"/>
          <w:bCs/>
          <w:color w:val="231F20"/>
          <w:position w:val="-14"/>
        </w:rPr>
        <w:object w:dxaOrig="1820" w:dyaOrig="460" w14:anchorId="3177C955">
          <v:shape id="_x0000_i1035" type="#_x0000_t75" style="width:90.5pt;height:23.5pt" o:ole="">
            <v:imagedata r:id="rId27" o:title=""/>
          </v:shape>
          <o:OLEObject Type="Embed" ProgID="Equation.DSMT4" ShapeID="_x0000_i1035" DrawAspect="Content" ObjectID="_1645518065" r:id="rId28"/>
        </w:object>
      </w:r>
      <w:r>
        <w:rPr>
          <w:rFonts w:cs="Arial"/>
          <w:bCs/>
          <w:color w:val="231F20"/>
        </w:rPr>
        <w:t xml:space="preserve"> increase or decrease?</w:t>
      </w:r>
    </w:p>
    <w:p w14:paraId="34B18D32" w14:textId="77777777" w:rsidR="00F52023" w:rsidRDefault="00E74B06" w:rsidP="005C3F3D">
      <w:pPr>
        <w:numPr>
          <w:ilvl w:val="0"/>
          <w:numId w:val="1"/>
        </w:numPr>
        <w:spacing w:line="276" w:lineRule="auto"/>
        <w:rPr>
          <w:rFonts w:cs="Arial"/>
          <w:bCs/>
          <w:color w:val="231F20"/>
        </w:rPr>
      </w:pPr>
      <w:r w:rsidRPr="00F52023">
        <w:rPr>
          <w:rFonts w:cs="Arial"/>
          <w:bCs/>
          <w:color w:val="231F20"/>
        </w:rPr>
        <w:t xml:space="preserve"> As x increases, does </w:t>
      </w:r>
      <w:r w:rsidR="00F92985" w:rsidRPr="00F92985">
        <w:rPr>
          <w:rFonts w:cs="Arial"/>
          <w:bCs/>
          <w:color w:val="231F20"/>
          <w:position w:val="-30"/>
        </w:rPr>
        <w:object w:dxaOrig="1260" w:dyaOrig="760" w14:anchorId="5B73A263">
          <v:shape id="_x0000_i1036" type="#_x0000_t75" style="width:63pt;height:38.5pt" o:ole="">
            <v:imagedata r:id="rId29" o:title=""/>
          </v:shape>
          <o:OLEObject Type="Embed" ProgID="Equation.DSMT4" ShapeID="_x0000_i1036" DrawAspect="Content" ObjectID="_1645518066" r:id="rId30"/>
        </w:object>
      </w:r>
      <w:r w:rsidRPr="00F52023">
        <w:rPr>
          <w:rFonts w:cs="Arial"/>
          <w:bCs/>
          <w:color w:val="231F20"/>
        </w:rPr>
        <w:t>increase or decrease?</w:t>
      </w:r>
    </w:p>
    <w:p w14:paraId="1A829653" w14:textId="77777777" w:rsidR="00675F0E" w:rsidRPr="005C3F3D" w:rsidRDefault="00C77452" w:rsidP="005C3F3D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 w14:anchorId="7E298801">
          <v:rect id="_x0000_i1037" style="width:522pt;height:3pt" o:hralign="center" o:hrstd="t" o:hrnoshade="t" o:hr="t" fillcolor="black" stroked="f"/>
        </w:pict>
      </w:r>
    </w:p>
    <w:p w14:paraId="1ECDBBDB" w14:textId="77777777" w:rsidR="00675F0E" w:rsidRPr="005C3F3D" w:rsidRDefault="00675F0E" w:rsidP="005C3F3D">
      <w:pPr>
        <w:numPr>
          <w:ilvl w:val="0"/>
          <w:numId w:val="1"/>
        </w:numPr>
        <w:rPr>
          <w:rFonts w:cs="Arial"/>
          <w:bCs/>
          <w:color w:val="231F20"/>
          <w:position w:val="-10"/>
          <w:sz w:val="16"/>
          <w:szCs w:val="16"/>
        </w:rPr>
        <w:sectPr w:rsidR="00675F0E" w:rsidRPr="005C3F3D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55AC81E5" w14:textId="77777777" w:rsidR="00F52023" w:rsidRPr="005479EA" w:rsidRDefault="00685361" w:rsidP="005479EA">
      <w:pPr>
        <w:numPr>
          <w:ilvl w:val="0"/>
          <w:numId w:val="1"/>
        </w:numPr>
        <w:spacing w:line="48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53789D" wp14:editId="0F46E865">
                <wp:simplePos x="0" y="0"/>
                <wp:positionH relativeFrom="column">
                  <wp:posOffset>495300</wp:posOffset>
                </wp:positionH>
                <wp:positionV relativeFrom="paragraph">
                  <wp:posOffset>250825</wp:posOffset>
                </wp:positionV>
                <wp:extent cx="2143125" cy="1292860"/>
                <wp:effectExtent l="0" t="2540" r="0" b="0"/>
                <wp:wrapNone/>
                <wp:docPr id="2" name="Text Box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1292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3A0F16" w14:textId="77777777" w:rsidR="005479EA" w:rsidRDefault="005479EA" w:rsidP="005C3F3D">
                            <w:pPr>
                              <w:spacing w:line="420" w:lineRule="auto"/>
                            </w:pPr>
                            <w:r>
                              <w:t>Increase or Decrease? __</w:t>
                            </w:r>
                          </w:p>
                          <w:p w14:paraId="0761807C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428ABF15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5FD15EA5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53789D" id="Text Box 83" o:spid="_x0000_s1032" type="#_x0000_t202" style="position:absolute;left:0;text-align:left;margin-left:39pt;margin-top:19.75pt;width:168.75pt;height:101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" filled="f" stroked="f">
                <v:textbox>
                  <w:txbxContent>
                    <w:p w14:paraId="0D3A0F16" w14:textId="77777777" w:rsidR="005479EA" w:rsidRDefault="005479EA" w:rsidP="005C3F3D">
                      <w:pPr>
                        <w:spacing w:line="420" w:lineRule="auto"/>
                      </w:pPr>
                      <w:r>
                        <w:t>Increase or Decrease? __</w:t>
                      </w:r>
                    </w:p>
                    <w:p w14:paraId="0761807C" w14:textId="77777777" w:rsidR="005C3F3D" w:rsidRDefault="005C3F3D" w:rsidP="005C3F3D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428ABF15" w14:textId="77777777" w:rsidR="005C3F3D" w:rsidRDefault="005C3F3D" w:rsidP="005C3F3D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5FD15EA5" w14:textId="77777777" w:rsidR="005C3F3D" w:rsidRDefault="005C3F3D" w:rsidP="005C3F3D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</w:txbxContent>
                </v:textbox>
              </v:shape>
            </w:pict>
          </mc:Fallback>
        </mc:AlternateContent>
      </w:r>
      <w:r w:rsidR="00675F0E" w:rsidRPr="00F92985">
        <w:rPr>
          <w:rFonts w:cs="Arial"/>
          <w:bCs/>
          <w:color w:val="231F20"/>
          <w:position w:val="-10"/>
        </w:rPr>
        <w:object w:dxaOrig="1579" w:dyaOrig="360" w14:anchorId="2E4E1780">
          <v:shape id="_x0000_i1038" type="#_x0000_t75" style="width:78.5pt;height:18pt" o:ole="">
            <v:imagedata r:id="rId31" o:title=""/>
          </v:shape>
          <o:OLEObject Type="Embed" ProgID="Equation.DSMT4" ShapeID="_x0000_i1038" DrawAspect="Content" ObjectID="_1645518067" r:id="rId32"/>
        </w:object>
      </w:r>
    </w:p>
    <w:p w14:paraId="56001704" w14:textId="77777777" w:rsidR="005479EA" w:rsidRDefault="005479EA" w:rsidP="005479EA">
      <w:pPr>
        <w:spacing w:line="1320" w:lineRule="auto"/>
        <w:ind w:left="720"/>
        <w:rPr>
          <w:rFonts w:cs="Arial"/>
          <w:bCs/>
          <w:color w:val="231F20"/>
        </w:rPr>
      </w:pPr>
    </w:p>
    <w:p w14:paraId="5C7FD2B6" w14:textId="77777777" w:rsidR="00873CA1" w:rsidRPr="00F52023" w:rsidRDefault="00685361" w:rsidP="005C3F3D">
      <w:pPr>
        <w:numPr>
          <w:ilvl w:val="0"/>
          <w:numId w:val="1"/>
        </w:numPr>
        <w:spacing w:line="1320" w:lineRule="auto"/>
        <w:rPr>
          <w:rFonts w:cs="Arial"/>
          <w:bCs/>
          <w:color w:val="231F20"/>
        </w:rPr>
      </w:pPr>
      <w:r>
        <w:rPr>
          <w:rFonts w:cs="Arial"/>
          <w:bCs/>
          <w:noProof/>
          <w:color w:val="231F20"/>
          <w:position w:val="-1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4E854CF" wp14:editId="600A2B5D">
                <wp:simplePos x="0" y="0"/>
                <wp:positionH relativeFrom="column">
                  <wp:posOffset>457200</wp:posOffset>
                </wp:positionH>
                <wp:positionV relativeFrom="paragraph">
                  <wp:posOffset>250825</wp:posOffset>
                </wp:positionV>
                <wp:extent cx="2152650" cy="1292860"/>
                <wp:effectExtent l="0" t="2540" r="0" b="0"/>
                <wp:wrapNone/>
                <wp:docPr id="1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2650" cy="1292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6E5CAA" w14:textId="77777777" w:rsidR="005479EA" w:rsidRDefault="005479EA" w:rsidP="005C3F3D">
                            <w:pPr>
                              <w:spacing w:line="420" w:lineRule="auto"/>
                            </w:pPr>
                            <w:r>
                              <w:t>Increase or Decrease? __</w:t>
                            </w:r>
                          </w:p>
                          <w:p w14:paraId="6AE5EDC0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Domain: __________</w:t>
                            </w:r>
                          </w:p>
                          <w:p w14:paraId="11DED2AB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Range: __________</w:t>
                            </w:r>
                          </w:p>
                          <w:p w14:paraId="2C449D99" w14:textId="77777777" w:rsidR="005C3F3D" w:rsidRDefault="005C3F3D" w:rsidP="005C3F3D">
                            <w:pPr>
                              <w:spacing w:line="420" w:lineRule="auto"/>
                            </w:pPr>
                            <w:r>
                              <w:t>Asymptote: 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E854CF" id="Text Box 84" o:spid="_x0000_s1033" type="#_x0000_t202" style="position:absolute;left:0;text-align:left;margin-left:36pt;margin-top:19.75pt;width:169.5pt;height:101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h/iug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" filled="f" stroked="f">
                <v:textbox>
                  <w:txbxContent>
                    <w:p w14:paraId="7E6E5CAA" w14:textId="77777777" w:rsidR="005479EA" w:rsidRDefault="005479EA" w:rsidP="005C3F3D">
                      <w:pPr>
                        <w:spacing w:line="420" w:lineRule="auto"/>
                      </w:pPr>
                      <w:r>
                        <w:t>Increase or Decrease? __</w:t>
                      </w:r>
                    </w:p>
                    <w:p w14:paraId="6AE5EDC0" w14:textId="77777777" w:rsidR="005C3F3D" w:rsidRDefault="005C3F3D" w:rsidP="005C3F3D">
                      <w:pPr>
                        <w:spacing w:line="420" w:lineRule="auto"/>
                      </w:pPr>
                      <w:r>
                        <w:t>Domain: __________</w:t>
                      </w:r>
                    </w:p>
                    <w:p w14:paraId="11DED2AB" w14:textId="77777777" w:rsidR="005C3F3D" w:rsidRDefault="005C3F3D" w:rsidP="005C3F3D">
                      <w:pPr>
                        <w:spacing w:line="420" w:lineRule="auto"/>
                      </w:pPr>
                      <w:r>
                        <w:t>Range: __________</w:t>
                      </w:r>
                    </w:p>
                    <w:p w14:paraId="2C449D99" w14:textId="77777777" w:rsidR="005C3F3D" w:rsidRDefault="005C3F3D" w:rsidP="005C3F3D">
                      <w:pPr>
                        <w:spacing w:line="420" w:lineRule="auto"/>
                      </w:pPr>
                      <w:r>
                        <w:t>Asymptote: __________</w:t>
                      </w:r>
                    </w:p>
                  </w:txbxContent>
                </v:textbox>
              </v:shape>
            </w:pict>
          </mc:Fallback>
        </mc:AlternateContent>
      </w:r>
      <w:r w:rsidR="005D6EF1" w:rsidRPr="00F52023">
        <w:rPr>
          <w:rFonts w:cs="Arial"/>
          <w:bCs/>
          <w:color w:val="231F20"/>
        </w:rPr>
        <w:t xml:space="preserve"> </w:t>
      </w:r>
      <w:r w:rsidR="00675F0E" w:rsidRPr="00F92985">
        <w:rPr>
          <w:rFonts w:cs="Arial"/>
          <w:bCs/>
          <w:color w:val="231F20"/>
          <w:position w:val="-10"/>
        </w:rPr>
        <w:object w:dxaOrig="1020" w:dyaOrig="360" w14:anchorId="012E8866">
          <v:shape id="_x0000_i1039" type="#_x0000_t75" style="width:51pt;height:18pt" o:ole="">
            <v:imagedata r:id="rId33" o:title=""/>
          </v:shape>
          <o:OLEObject Type="Embed" ProgID="Equation.DSMT4" ShapeID="_x0000_i1039" DrawAspect="Content" ObjectID="_1645518068" r:id="rId34"/>
        </w:object>
      </w:r>
    </w:p>
    <w:p w14:paraId="2EC37D4A" w14:textId="77777777" w:rsidR="00675F0E" w:rsidRDefault="00675F0E" w:rsidP="005C3F3D">
      <w:pPr>
        <w:spacing w:line="1320" w:lineRule="auto"/>
        <w:rPr>
          <w:rFonts w:cs="Arial"/>
          <w:bCs/>
          <w:color w:val="231F20"/>
        </w:rPr>
        <w:sectPr w:rsidR="00675F0E" w:rsidSect="00675F0E">
          <w:type w:val="continuous"/>
          <w:pgSz w:w="12240" w:h="15840"/>
          <w:pgMar w:top="720" w:right="900" w:bottom="900" w:left="900" w:header="720" w:footer="720" w:gutter="0"/>
          <w:cols w:num="2" w:sep="1" w:space="720"/>
          <w:docGrid w:linePitch="360"/>
        </w:sectPr>
      </w:pPr>
    </w:p>
    <w:p w14:paraId="1CAA4C50" w14:textId="77777777" w:rsidR="00873CA1" w:rsidRPr="00F92985" w:rsidRDefault="00C77452" w:rsidP="00A43B1F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 w14:anchorId="71335CF6">
          <v:rect id="_x0000_i1040" style="width:522pt;height:3pt" o:hralign="center" o:hrstd="t" o:hrnoshade="t" o:hr="t" fillcolor="black" stroked="f"/>
        </w:pict>
      </w:r>
    </w:p>
    <w:p w14:paraId="4C3E5707" w14:textId="77777777" w:rsidR="00873CA1" w:rsidRPr="003D5B8F" w:rsidRDefault="00DF4B4C" w:rsidP="00A43B1F">
      <w:pPr>
        <w:rPr>
          <w:rFonts w:cs="Arial"/>
          <w:bCs/>
          <w:color w:val="231F20"/>
        </w:rPr>
      </w:pPr>
      <w:r w:rsidRPr="003D5B8F">
        <w:rPr>
          <w:rFonts w:cs="Arial"/>
          <w:bCs/>
          <w:color w:val="231F20"/>
        </w:rPr>
        <w:t>Using the function</w:t>
      </w:r>
      <w:r w:rsidR="00411E65">
        <w:rPr>
          <w:rFonts w:cs="Arial"/>
          <w:bCs/>
          <w:color w:val="231F20"/>
        </w:rPr>
        <w:t>:</w:t>
      </w:r>
      <w:r w:rsidRPr="003D5B8F">
        <w:rPr>
          <w:rFonts w:cs="Arial"/>
          <w:bCs/>
          <w:color w:val="231F20"/>
        </w:rPr>
        <w:t xml:space="preserve"> </w:t>
      </w:r>
      <w:r w:rsidR="00F92985" w:rsidRPr="003D5B8F">
        <w:rPr>
          <w:rFonts w:cs="Arial"/>
          <w:bCs/>
          <w:color w:val="231F20"/>
          <w:position w:val="-30"/>
        </w:rPr>
        <w:object w:dxaOrig="1140" w:dyaOrig="760" w14:anchorId="5A823424">
          <v:shape id="_x0000_i1041" type="#_x0000_t75" style="width:57pt;height:38.5pt" o:ole="">
            <v:imagedata r:id="rId35" o:title=""/>
          </v:shape>
          <o:OLEObject Type="Embed" ProgID="Equation.DSMT4" ShapeID="_x0000_i1041" DrawAspect="Content" ObjectID="_1645518069" r:id="rId36"/>
        </w:object>
      </w:r>
      <w:r w:rsidRPr="003D5B8F">
        <w:rPr>
          <w:rFonts w:cs="Arial"/>
          <w:bCs/>
          <w:color w:val="231F20"/>
        </w:rPr>
        <w:t>, write the new function given the following transformations:</w:t>
      </w:r>
    </w:p>
    <w:p w14:paraId="0E9D89B4" w14:textId="77777777" w:rsidR="00F52023" w:rsidRPr="003D5B8F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RPr="003D5B8F" w:rsidSect="00F52023">
          <w:type w:val="continuous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4CB86FEB" w14:textId="77777777" w:rsidR="00F52023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t>Right 3, Down 2</w:t>
      </w:r>
    </w:p>
    <w:p w14:paraId="5AAA66AE" w14:textId="77777777" w:rsidR="00F52023" w:rsidRDefault="005479EA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 xml:space="preserve"> Reflect over</w:t>
      </w:r>
      <w:r w:rsidR="0084558B" w:rsidRPr="00F92985">
        <w:rPr>
          <w:rFonts w:cs="Arial"/>
          <w:bCs/>
          <w:color w:val="231F20"/>
        </w:rPr>
        <w:t xml:space="preserve"> x</w:t>
      </w:r>
      <w:r w:rsidR="00F52023">
        <w:rPr>
          <w:rFonts w:cs="Arial"/>
          <w:bCs/>
          <w:color w:val="231F20"/>
        </w:rPr>
        <w:t>-</w:t>
      </w:r>
      <w:r w:rsidR="0084558B" w:rsidRPr="00F92985">
        <w:rPr>
          <w:rFonts w:cs="Arial"/>
          <w:bCs/>
          <w:color w:val="231F20"/>
        </w:rPr>
        <w:t>axis</w:t>
      </w:r>
    </w:p>
    <w:p w14:paraId="56321905" w14:textId="77777777" w:rsidR="00873CA1" w:rsidRPr="00F92985" w:rsidRDefault="00DF4B4C" w:rsidP="00F52023">
      <w:pPr>
        <w:numPr>
          <w:ilvl w:val="0"/>
          <w:numId w:val="1"/>
        </w:numPr>
        <w:rPr>
          <w:rFonts w:cs="Arial"/>
          <w:bCs/>
          <w:color w:val="231F20"/>
        </w:rPr>
      </w:pPr>
      <w:r w:rsidRPr="00F92985">
        <w:rPr>
          <w:rFonts w:cs="Arial"/>
          <w:bCs/>
          <w:color w:val="231F20"/>
        </w:rPr>
        <w:t>Up 2</w:t>
      </w:r>
      <w:r w:rsidR="00802D52" w:rsidRPr="00F92985">
        <w:rPr>
          <w:rFonts w:cs="Arial"/>
          <w:bCs/>
          <w:color w:val="231F20"/>
        </w:rPr>
        <w:t>, Left 4</w:t>
      </w:r>
    </w:p>
    <w:p w14:paraId="5AF6BFAA" w14:textId="77777777" w:rsidR="00F52023" w:rsidRDefault="00F52023" w:rsidP="00A43B1F">
      <w:pPr>
        <w:rPr>
          <w:rFonts w:cs="Arial"/>
          <w:bCs/>
          <w:color w:val="231F20"/>
        </w:rPr>
        <w:sectPr w:rsidR="00F52023" w:rsidSect="00F52023">
          <w:type w:val="continuous"/>
          <w:pgSz w:w="12240" w:h="15840"/>
          <w:pgMar w:top="720" w:right="900" w:bottom="900" w:left="900" w:header="720" w:footer="720" w:gutter="0"/>
          <w:cols w:num="3" w:space="720"/>
          <w:docGrid w:linePitch="360"/>
        </w:sectPr>
      </w:pPr>
    </w:p>
    <w:p w14:paraId="4723B759" w14:textId="77777777" w:rsidR="00DF4B4C" w:rsidRPr="00F92985" w:rsidRDefault="00DF4B4C" w:rsidP="00A43B1F">
      <w:pPr>
        <w:rPr>
          <w:rFonts w:cs="Arial"/>
          <w:bCs/>
          <w:color w:val="231F20"/>
        </w:rPr>
      </w:pPr>
    </w:p>
    <w:p w14:paraId="403D9BF6" w14:textId="75B351F4" w:rsidR="00DF4B4C" w:rsidRDefault="00DF4B4C" w:rsidP="00A43B1F">
      <w:pPr>
        <w:rPr>
          <w:rFonts w:cs="Arial"/>
          <w:bCs/>
          <w:color w:val="231F20"/>
        </w:rPr>
      </w:pPr>
    </w:p>
    <w:p w14:paraId="7B5BF9A5" w14:textId="1176F075" w:rsidR="00C77452" w:rsidRDefault="00C77452" w:rsidP="00A43B1F">
      <w:pPr>
        <w:rPr>
          <w:rFonts w:cs="Arial"/>
          <w:bCs/>
          <w:color w:val="231F20"/>
        </w:rPr>
      </w:pPr>
    </w:p>
    <w:p w14:paraId="1AF37D4A" w14:textId="0A1A4FFC" w:rsidR="00C77452" w:rsidRDefault="00C77452" w:rsidP="00A43B1F">
      <w:pPr>
        <w:rPr>
          <w:rFonts w:cs="Arial"/>
          <w:bCs/>
          <w:color w:val="231F20"/>
        </w:rPr>
      </w:pPr>
    </w:p>
    <w:p w14:paraId="2E7B30B1" w14:textId="77777777" w:rsidR="00C77452" w:rsidRDefault="00C77452" w:rsidP="00A43B1F">
      <w:pPr>
        <w:rPr>
          <w:rFonts w:cs="Arial"/>
          <w:bCs/>
          <w:color w:val="231F20"/>
        </w:rPr>
      </w:pPr>
      <w:bookmarkStart w:id="0" w:name="_GoBack"/>
      <w:bookmarkEnd w:id="0"/>
    </w:p>
    <w:p w14:paraId="183B098A" w14:textId="2BE9AF3A" w:rsidR="00C77452" w:rsidRDefault="00C77452" w:rsidP="00A43B1F">
      <w:pPr>
        <w:rPr>
          <w:rFonts w:cs="Arial"/>
          <w:bCs/>
          <w:color w:val="231F20"/>
        </w:rPr>
      </w:pPr>
    </w:p>
    <w:p w14:paraId="3EF41179" w14:textId="0BB3199D" w:rsidR="00C77452" w:rsidRDefault="00C77452" w:rsidP="00C77452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>Describe the transformations of each exponential function:</w:t>
      </w:r>
    </w:p>
    <w:p w14:paraId="169502EA" w14:textId="5B163B2E" w:rsidR="005479EA" w:rsidRPr="00C77452" w:rsidRDefault="00C77452" w:rsidP="00C77452">
      <w:pPr>
        <w:pStyle w:val="ListParagraph"/>
        <w:numPr>
          <w:ilvl w:val="0"/>
          <w:numId w:val="1"/>
        </w:numPr>
        <w:rPr>
          <w:rFonts w:cs="Arial"/>
          <w:bCs/>
          <w:color w:val="231F20"/>
        </w:rPr>
      </w:pPr>
      <w:r w:rsidRPr="00C77452">
        <w:rPr>
          <w:rFonts w:eastAsiaTheme="minorHAnsi" w:cstheme="minorBidi"/>
        </w:rPr>
        <w:t>Y = 3</w:t>
      </w:r>
      <w:r w:rsidRPr="00C77452">
        <w:rPr>
          <w:rFonts w:eastAsiaTheme="minorHAnsi" w:cstheme="minorBidi"/>
          <w:vertAlign w:val="superscript"/>
        </w:rPr>
        <w:t>x</w:t>
      </w:r>
      <w:r w:rsidRPr="00C77452">
        <w:rPr>
          <w:rFonts w:eastAsiaTheme="minorHAnsi" w:cstheme="minorBidi"/>
        </w:rPr>
        <w:t xml:space="preserve"> - 1</w:t>
      </w:r>
      <w:r>
        <w:rPr>
          <w:rFonts w:asciiTheme="minorHAnsi" w:eastAsiaTheme="minorHAnsi" w:hAnsiTheme="minorHAnsi" w:cstheme="minorBidi"/>
          <w:sz w:val="22"/>
          <w:szCs w:val="22"/>
        </w:rPr>
        <w:tab/>
      </w:r>
      <w:r>
        <w:rPr>
          <w:rFonts w:asciiTheme="minorHAnsi" w:eastAsiaTheme="minorHAnsi" w:hAnsiTheme="minorHAnsi" w:cstheme="minorBidi"/>
          <w:sz w:val="22"/>
          <w:szCs w:val="22"/>
        </w:rPr>
        <w:tab/>
      </w:r>
      <w:r>
        <w:rPr>
          <w:rFonts w:asciiTheme="minorHAnsi" w:eastAsiaTheme="minorHAnsi" w:hAnsiTheme="minorHAnsi" w:cstheme="minorBidi"/>
          <w:sz w:val="22"/>
          <w:szCs w:val="22"/>
        </w:rPr>
        <w:tab/>
      </w:r>
      <w:r>
        <w:rPr>
          <w:rFonts w:asciiTheme="minorHAnsi" w:eastAsiaTheme="minorHAnsi" w:hAnsiTheme="minorHAnsi" w:cstheme="minorBidi"/>
          <w:sz w:val="22"/>
          <w:szCs w:val="22"/>
        </w:rPr>
        <w:tab/>
        <w:t xml:space="preserve">15. </w:t>
      </w:r>
      <w:r>
        <w:rPr>
          <w:rFonts w:cs="Tahoma"/>
          <w:position w:val="-30"/>
          <w:sz w:val="22"/>
          <w:szCs w:val="22"/>
        </w:rPr>
        <w:object w:dxaOrig="1420" w:dyaOrig="770" w14:anchorId="0D104065">
          <v:shape id="_x0000_i1047" type="#_x0000_t75" style="width:71pt;height:38.5pt" o:ole="">
            <v:imagedata r:id="rId37" o:title=""/>
          </v:shape>
          <o:OLEObject Type="Embed" ProgID="Equation.DSMT4" ShapeID="_x0000_i1047" DrawAspect="Content" ObjectID="_1645518070" r:id="rId38"/>
        </w:object>
      </w:r>
      <w:r>
        <w:rPr>
          <w:rFonts w:cs="Tahoma"/>
          <w:sz w:val="22"/>
          <w:szCs w:val="22"/>
        </w:rPr>
        <w:tab/>
      </w:r>
      <w:r>
        <w:rPr>
          <w:rFonts w:cs="Tahoma"/>
          <w:sz w:val="22"/>
          <w:szCs w:val="22"/>
        </w:rPr>
        <w:tab/>
        <w:t xml:space="preserve">16. </w:t>
      </w:r>
      <w:r>
        <w:rPr>
          <w:rFonts w:cs="Tahoma"/>
          <w:position w:val="-14"/>
          <w:sz w:val="22"/>
          <w:szCs w:val="22"/>
        </w:rPr>
        <w:object w:dxaOrig="1390" w:dyaOrig="470" w14:anchorId="211FC6B1">
          <v:shape id="_x0000_i1049" type="#_x0000_t75" style="width:69.5pt;height:23.5pt" o:ole="">
            <v:imagedata r:id="rId39" o:title=""/>
          </v:shape>
          <o:OLEObject Type="Embed" ProgID="Equation.DSMT4" ShapeID="_x0000_i1049" DrawAspect="Content" ObjectID="_1645518071" r:id="rId40"/>
        </w:object>
      </w:r>
    </w:p>
    <w:p w14:paraId="6D9D769D" w14:textId="60A80EDA" w:rsidR="00DF4B4C" w:rsidRPr="005C3F3D" w:rsidRDefault="00DF4B4C" w:rsidP="00A43B1F">
      <w:pPr>
        <w:rPr>
          <w:rFonts w:cs="Arial"/>
          <w:bCs/>
          <w:color w:val="231F20"/>
          <w:sz w:val="16"/>
          <w:szCs w:val="16"/>
        </w:rPr>
      </w:pPr>
    </w:p>
    <w:sectPr w:rsidR="00DF4B4C" w:rsidRPr="005C3F3D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3E8ADD4" w14:textId="77777777" w:rsidR="00675F0E" w:rsidRDefault="00675F0E">
      <w:r>
        <w:separator/>
      </w:r>
    </w:p>
  </w:endnote>
  <w:endnote w:type="continuationSeparator" w:id="0">
    <w:p w14:paraId="44853226" w14:textId="77777777" w:rsidR="00675F0E" w:rsidRDefault="00675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FD9136" w14:textId="77777777" w:rsidR="00685361" w:rsidRDefault="006853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55A124" w14:textId="77777777" w:rsidR="00685361" w:rsidRDefault="0068536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094CDE" w14:textId="77777777" w:rsidR="00685361" w:rsidRDefault="006853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7259BC" w14:textId="77777777" w:rsidR="00675F0E" w:rsidRDefault="00675F0E">
      <w:r>
        <w:separator/>
      </w:r>
    </w:p>
  </w:footnote>
  <w:footnote w:type="continuationSeparator" w:id="0">
    <w:p w14:paraId="331010CA" w14:textId="77777777" w:rsidR="00675F0E" w:rsidRDefault="00675F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506BA7" w14:textId="77777777" w:rsidR="00685361" w:rsidRDefault="006853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F27F28" w14:textId="77777777" w:rsidR="00675F0E" w:rsidRPr="005479EA" w:rsidRDefault="00685361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GSE</w:t>
    </w:r>
    <w:r w:rsidR="005479EA" w:rsidRPr="005479EA">
      <w:rPr>
        <w:rFonts w:cs="Arial"/>
        <w:sz w:val="20"/>
        <w:szCs w:val="20"/>
      </w:rPr>
      <w:t xml:space="preserve"> Algebra</w:t>
    </w:r>
    <w:r w:rsidR="005479EA" w:rsidRPr="005479EA">
      <w:rPr>
        <w:rFonts w:cs="Arial"/>
        <w:sz w:val="20"/>
        <w:szCs w:val="20"/>
      </w:rPr>
      <w:tab/>
      <w:t xml:space="preserve">Unit </w:t>
    </w:r>
    <w:r>
      <w:rPr>
        <w:rFonts w:cs="Arial"/>
        <w:sz w:val="20"/>
        <w:szCs w:val="20"/>
      </w:rPr>
      <w:t>4</w:t>
    </w:r>
    <w:r w:rsidR="005479EA" w:rsidRPr="005479EA">
      <w:rPr>
        <w:rFonts w:cs="Arial"/>
        <w:sz w:val="20"/>
        <w:szCs w:val="20"/>
      </w:rPr>
      <w:t xml:space="preserve"> Exponential Equations</w:t>
    </w:r>
    <w:r w:rsidR="00675F0E" w:rsidRPr="005479EA">
      <w:rPr>
        <w:rFonts w:cs="Arial"/>
        <w:sz w:val="20"/>
        <w:szCs w:val="20"/>
      </w:rPr>
      <w:tab/>
      <w:t xml:space="preserve">– Practice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38DEC8E" w14:textId="77777777" w:rsidR="00685361" w:rsidRDefault="006853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762C"/>
    <w:rsid w:val="000B4032"/>
    <w:rsid w:val="000B7A06"/>
    <w:rsid w:val="001711EF"/>
    <w:rsid w:val="001E4309"/>
    <w:rsid w:val="002F48A9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685361"/>
    <w:rsid w:val="00802D52"/>
    <w:rsid w:val="0084558B"/>
    <w:rsid w:val="0086762C"/>
    <w:rsid w:val="00872F32"/>
    <w:rsid w:val="00873CA1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77452"/>
    <w:rsid w:val="00CB42E0"/>
    <w:rsid w:val="00D10ADB"/>
    <w:rsid w:val="00DB0413"/>
    <w:rsid w:val="00DE5286"/>
    <w:rsid w:val="00DF4B4C"/>
    <w:rsid w:val="00E4316C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3761879C"/>
  <w15:docId w15:val="{F0666E63-C9B0-44D7-BD3D-CEF582F777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774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gif"/><Relationship Id="rId29" Type="http://schemas.openxmlformats.org/officeDocument/2006/relationships/image" Target="media/image9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26E1F9-896E-486F-97E3-959DF5C4D9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72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Andrea Jenkins</cp:lastModifiedBy>
  <cp:revision>3</cp:revision>
  <dcterms:created xsi:type="dcterms:W3CDTF">2015-10-19T19:06:00Z</dcterms:created>
  <dcterms:modified xsi:type="dcterms:W3CDTF">2020-03-12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